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5A9B3901"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w:t>
      </w:r>
      <w:r w:rsidR="000369EE">
        <w:t>they</w:t>
      </w:r>
      <w:r w:rsidR="00967A4C">
        <w:t xml:space="preserve"> </w:t>
      </w:r>
      <w:r w:rsidR="000369EE">
        <w:t xml:space="preserve">are an invaluable resource that, </w:t>
      </w:r>
      <w:r w:rsidR="00967A4C">
        <w:t xml:space="preserve">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60BFD632" w:rsidR="007707B3" w:rsidRDefault="00967A4C">
      <w:r>
        <w:t>While the estimates of status and trend p</w:t>
      </w:r>
      <w:r w:rsidR="000369EE">
        <w:t xml:space="preserve">roduced by the USGS and CWS serve </w:t>
      </w:r>
      <w:r>
        <w:t xml:space="preserve">many different purposes, not </w:t>
      </w:r>
      <w:r w:rsidR="00CD3CD2">
        <w:t>all uses of the estimates</w:t>
      </w:r>
      <w:r>
        <w:t xml:space="preserve"> </w:t>
      </w:r>
      <w:proofErr w:type="gramStart"/>
      <w:r w:rsidR="00CD3CD2">
        <w:t>are</w:t>
      </w:r>
      <w:r>
        <w:t xml:space="preserve"> equally well supported</w:t>
      </w:r>
      <w:proofErr w:type="gramEnd"/>
      <w:r>
        <w:t xml:space="preserve">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719FB312" w:rsidR="007707B3" w:rsidRDefault="007707B3" w:rsidP="00E04314">
      <w:r>
        <w:t>G</w:t>
      </w:r>
      <w:r w:rsidR="000369EE">
        <w:t>eneralized Additive Models (GAM, Wood 2017)</w:t>
      </w:r>
      <w:r>
        <w:t xml:space="preserve">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 xml:space="preserve">the addition of </w:t>
      </w:r>
      <w:r w:rsidR="000369EE">
        <w:t>new</w:t>
      </w:r>
      <w:r w:rsidR="00D723F2">
        <w:t xml:space="preserve"> data</w:t>
      </w:r>
      <w:r w:rsidR="000369EE">
        <w:t xml:space="preserve"> in subsequent years</w:t>
      </w:r>
      <w:r w:rsidR="00D723F2">
        <w:t xml:space="preserve">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w:t>
      </w:r>
      <w:r w:rsidR="000F0E8F">
        <w:lastRenderedPageBreak/>
        <w:t xml:space="preserve">change in response to </w:t>
      </w:r>
      <w:r w:rsidR="000369EE">
        <w:t xml:space="preserve">the addition of </w:t>
      </w:r>
      <w:r w:rsidR="000F0E8F">
        <w:t xml:space="preserve">contemporary data and 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11D7E60C"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5C3D2353" w:rsidR="0028284F" w:rsidRDefault="0028284F">
      <w:r>
        <w:t>The inherently smooth temporal patterns generated by GAMs are well suited to particularly common conservation uses, such as assessments of trends in populations from any portion of a time-series</w:t>
      </w:r>
      <w:r w:rsidR="00A56D79">
        <w:t>,</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w:t>
      </w:r>
      <w:r w:rsidR="00A56D79">
        <w:t>the same as the 10-year,</w:t>
      </w:r>
      <w:r w:rsidR="00BA6AA3">
        <w:t xml:space="preserve"> short-term trends</w:t>
      </w:r>
      <w:r w:rsidR="00A56D79">
        <w:t xml:space="preserve"> produced by the CWS and USGS analyses</w:t>
      </w:r>
      <w:r w:rsidR="00BA6AA3">
        <w:t>.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A56D79">
        <w:t>is</w:t>
      </w:r>
      <w:r w:rsidR="0016530C">
        <w:t xml:space="preserve"> assessed</w:t>
      </w:r>
      <w:proofErr w:type="gramEnd"/>
      <w:r w:rsidR="000D7A0A">
        <w:t>.</w:t>
      </w:r>
    </w:p>
    <w:p w14:paraId="4CD18A4B" w14:textId="51704AC1"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A56D79">
        <w:t>relative abundance trajectory of bird populations,</w:t>
      </w:r>
      <w:r w:rsidR="00421401">
        <w:t xml:space="preserve"> </w:t>
      </w:r>
      <w:r w:rsidR="008963EF">
        <w:t xml:space="preserve">using data </w:t>
      </w:r>
      <w:r w:rsidR="00421401">
        <w:t>from the BBS.</w:t>
      </w:r>
      <w:r>
        <w:t xml:space="preserve"> </w:t>
      </w:r>
      <w:r w:rsidR="00D64FB0">
        <w:t>This model allows for the sharing of information about a species’ population trajectory among geographic strata and for the decomposition of long- and medium-term population changes from annual fluctuations. We also</w:t>
      </w:r>
      <w:r>
        <w:t xml:space="preserve"> compare the fit of the GAM, and a </w:t>
      </w:r>
      <w:r w:rsidR="00717E77">
        <w:t>GAM-</w:t>
      </w:r>
      <w:r w:rsidR="00D64FB0">
        <w:t>version</w:t>
      </w:r>
      <w:r>
        <w:t xml:space="preserve"> that includes random year-effects</w:t>
      </w:r>
      <w:r w:rsidR="00A56D79">
        <w:t xml:space="preserve"> (</w:t>
      </w:r>
      <w:proofErr w:type="spellStart"/>
      <w:r w:rsidR="00A56D79">
        <w:t>Knape</w:t>
      </w:r>
      <w:proofErr w:type="spellEnd"/>
      <w:r w:rsidR="00A56D79">
        <w:t xml:space="preserve"> et al. 2016)</w:t>
      </w:r>
      <w:r>
        <w:t xml:space="preserve">, to the </w:t>
      </w:r>
      <w:r w:rsidR="00D64FB0">
        <w:t xml:space="preserve">fit of </w:t>
      </w:r>
      <w:r w:rsidR="00717E77">
        <w:t xml:space="preserve">two alternative models for the BBS </w:t>
      </w:r>
      <w:r w:rsidR="00D64FB0">
        <w:t>(Sauer and Link 2011, Smith et al. 2015</w:t>
      </w:r>
      <w:r w:rsidR="00717E77">
        <w:t>, Link and Sauer 2019</w:t>
      </w:r>
      <w:r w:rsidR="00D64FB0">
        <w:t>)</w:t>
      </w:r>
      <w:r w:rsidR="00717E77">
        <w:t>.</w:t>
      </w:r>
    </w:p>
    <w:p w14:paraId="4E33AFD5" w14:textId="77777777" w:rsidR="007707B3" w:rsidRDefault="007707B3"/>
    <w:p w14:paraId="02399DAE" w14:textId="77777777" w:rsidR="00693DD9" w:rsidRDefault="00693DD9">
      <w:r>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07F412B1"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s,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s,j,t</m:t>
              </m:r>
            </m:sub>
          </m:sSub>
        </m:oMath>
      </m:oMathPara>
    </w:p>
    <w:p w14:paraId="26A88FB3" w14:textId="7F8BB0AE"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m:oMath>
        <m:sSub>
          <m:sSubPr>
            <m:ctrlPr>
              <w:rPr>
                <w:rFonts w:ascii="Cambria Math" w:hAnsi="Cambria Math"/>
              </w:rPr>
            </m:ctrlPr>
          </m:sSubPr>
          <m:e>
            <m:r>
              <w:rPr>
                <w:rFonts w:ascii="Cambria Math" w:hAnsi="Cambria Math"/>
              </w:rPr>
              <m:t>λ</m:t>
            </m:r>
          </m:e>
          <m:sub>
            <m:r>
              <w:rPr>
                <w:rFonts w:ascii="Cambria Math" w:hAnsi="Cambria Math"/>
              </w:rPr>
              <m:t>s,j,t</m:t>
            </m:r>
          </m:sub>
        </m:sSub>
      </m:oMath>
      <w:r w:rsidR="00922D60" w:rsidRPr="00922D60">
        <w:t xml:space="preserve"> </w:t>
      </w:r>
      <w:r w:rsidR="00641336">
        <w:t>(</w:t>
      </w:r>
      <w:r w:rsidR="00721B12">
        <w:t xml:space="preserve">i.e., </w:t>
      </w:r>
      <w:r w:rsidR="00641336">
        <w:t>geographic stratum</w:t>
      </w:r>
      <w:r w:rsidR="00922D60">
        <w:t xml:space="preserve"> s</w:t>
      </w:r>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s</m:t>
            </m:r>
          </m:sub>
        </m:sSub>
      </m:oMath>
      <w:r w:rsidR="00F323A5">
        <w:t>), observer-route effects (</w:t>
      </w:r>
      <w:r w:rsidR="00641336" w:rsidRPr="00641336">
        <w:rPr>
          <w:position w:val="-14"/>
        </w:rPr>
        <w:object w:dxaOrig="300" w:dyaOrig="380" w14:anchorId="22C91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45pt" o:ole="">
            <v:imagedata r:id="rId7" o:title=""/>
          </v:shape>
          <o:OLEObject Type="Embed" ProgID="Equation.DSMT4" ShapeID="_x0000_i1025" DrawAspect="Content" ObjectID="_1643132219" r:id="rId8"/>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6" type="#_x0000_t75" style="width:36.85pt;height:19pt" o:ole="">
            <v:imagedata r:id="rId9" o:title=""/>
          </v:shape>
          <o:OLEObject Type="Embed" ProgID="Equation.DSMT4" ShapeID="_x0000_i1026" DrawAspect="Content" ObjectID="_1643132220" r:id="rId10"/>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m:oMath>
        <m:sSub>
          <m:sSubPr>
            <m:ctrlPr>
              <w:rPr>
                <w:rFonts w:ascii="Cambria Math" w:hAnsi="Cambria Math"/>
              </w:rPr>
            </m:ctrlPr>
          </m:sSubPr>
          <m:e>
            <m:r>
              <w:rPr>
                <w:rFonts w:ascii="Cambria Math" w:hAnsi="Cambria Math"/>
              </w:rPr>
              <m:t>ε</m:t>
            </m:r>
          </m:e>
          <m:sub>
            <m:r>
              <w:rPr>
                <w:rFonts w:ascii="Cambria Math" w:hAnsi="Cambria Math"/>
              </w:rPr>
              <m:t>s,j,t</m:t>
            </m:r>
          </m:sub>
        </m:sSub>
      </m:oMath>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7E07A077" w:rsidR="005959D2" w:rsidRDefault="00985F5B">
      <w:r>
        <w:t xml:space="preserve">For the simpler of the two models that use the GAM smooth, the temporal component </w:t>
      </w:r>
      <w:proofErr w:type="gramStart"/>
      <w:r>
        <w:t xml:space="preserve">was </w:t>
      </w:r>
      <w:r w:rsidR="00A56D79">
        <w:t>modeled</w:t>
      </w:r>
      <w:proofErr w:type="gramEnd"/>
      <w:r w:rsidR="00A56D79">
        <w:t xml:space="preserve"> with</w:t>
      </w:r>
      <w:r w:rsidR="005959D2">
        <w:t xml:space="preserve">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412B57CD" w:rsidR="005959D2" w:rsidRDefault="00442A26">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5C2362DF" w:rsidR="000035BE" w:rsidRDefault="00617D3B">
      <w:r>
        <w:lastRenderedPageBreak/>
        <w:t xml:space="preserve">Where </w:t>
      </w:r>
      <m:oMath>
        <m:r>
          <w:rPr>
            <w:rFonts w:ascii="Cambria Math" w:hAnsi="Cambria Math"/>
          </w:rPr>
          <m:t>Κ</m:t>
        </m:r>
      </m:oMath>
      <w:r w:rsidR="00985F5B">
        <w:t xml:space="preserve"> is</w:t>
      </w:r>
      <w:r>
        <w:t xml:space="preserve"> the number of knots, </w:t>
      </w:r>
      <m:oMath>
        <m:sSub>
          <m:sSubPr>
            <m:ctrlPr>
              <w:rPr>
                <w:rFonts w:ascii="Cambria Math" w:hAnsi="Cambria Math"/>
              </w:rPr>
            </m:ctrlPr>
          </m:sSubPr>
          <m:e>
            <m:r>
              <w:rPr>
                <w:rFonts w:ascii="Cambria Math" w:hAnsi="Cambria Math"/>
              </w:rPr>
              <m:t>χ</m:t>
            </m:r>
          </m:e>
          <m:sub>
            <m:r>
              <w:rPr>
                <w:rFonts w:ascii="Cambria Math" w:hAnsi="Cambria Math"/>
              </w:rPr>
              <m:t>t,k</m:t>
            </m:r>
          </m:sub>
        </m:sSub>
      </m:oMath>
      <w:r>
        <w:t xml:space="preserve">is the year-t and k-th entry in the design matrix </w:t>
      </w:r>
      <w:r w:rsidRPr="00617D3B">
        <w:rPr>
          <w:position w:val="-4"/>
        </w:rPr>
        <w:object w:dxaOrig="260" w:dyaOrig="240" w14:anchorId="596F56DA">
          <v:shape id="_x0000_i1027" type="#_x0000_t75" style="width:12.65pt;height:11.5pt" o:ole="">
            <v:imagedata r:id="rId11" o:title=""/>
          </v:shape>
          <o:OLEObject Type="Embed" ProgID="Equation.DSMT4" ShapeID="_x0000_i1027" DrawAspect="Content" ObjectID="_1643132221" r:id="rId12"/>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w:t>
      </w:r>
      <w:r w:rsidR="00922D60">
        <w:t>e of the trajectory in stratum-s</w:t>
      </w:r>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s,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28" type="#_x0000_t75" style="width:15pt;height:18.45pt" o:ole="">
            <v:imagedata r:id="rId13" o:title=""/>
          </v:shape>
          <o:OLEObject Type="Embed" ProgID="Equation.DSMT4" ShapeID="_x0000_i1028" DrawAspect="Content" ObjectID="_1643132222" r:id="rId14"/>
        </w:object>
      </w:r>
      <w:r w:rsidR="000035BE">
        <w:t>).</w:t>
      </w:r>
    </w:p>
    <w:p w14:paraId="31BC904B" w14:textId="79165910" w:rsidR="00617D3B" w:rsidRDefault="00442A26">
      <m:oMathPara>
        <m:oMath>
          <m:sSub>
            <m:sSubPr>
              <m:ctrlPr>
                <w:rPr>
                  <w:rFonts w:ascii="Cambria Math" w:hAnsi="Cambria Math"/>
                </w:rPr>
              </m:ctrlPr>
            </m:sSubPr>
            <m:e>
              <m:r>
                <w:rPr>
                  <w:rFonts w:ascii="Cambria Math" w:hAnsi="Cambria Math"/>
                </w:rPr>
                <m:t>β</m:t>
              </m:r>
            </m:e>
            <m:sub>
              <m:r>
                <w:rPr>
                  <w:rFonts w:ascii="Cambria Math" w:hAnsi="Cambria Math"/>
                </w:rPr>
                <m:t>s,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6FE34C0E" w:rsidR="00634DDD" w:rsidRDefault="00944F2C">
      <w:r>
        <w:t xml:space="preserve">The design matrix </w:t>
      </w:r>
      <w:r w:rsidR="00A66E1C">
        <w:t xml:space="preserve">for the smoothing function </w:t>
      </w:r>
      <w:r>
        <w:t>(</w:t>
      </w:r>
      <m:oMath>
        <m:r>
          <w:rPr>
            <w:rFonts w:ascii="Cambria Math" w:hAnsi="Cambria Math"/>
          </w:rPr>
          <m:t>Χ</m:t>
        </m:r>
      </m:oMath>
      <w:r>
        <w:t xml:space="preserve">) has a row for each year, and a column for each of </w:t>
      </w:r>
      <m:oMath>
        <m:r>
          <w:rPr>
            <w:rFonts w:ascii="Cambria Math" w:hAnsi="Cambria Math"/>
          </w:rPr>
          <m:t>Κ</m:t>
        </m:r>
      </m:oMath>
      <w:r>
        <w:t xml:space="preserve">knots. </w:t>
      </w:r>
      <w:r w:rsidR="00A66E1C">
        <w:t>The GAM smooth represented a 3</w:t>
      </w:r>
      <w:r w:rsidR="00A66E1C" w:rsidRPr="00944F2C">
        <w:rPr>
          <w:vertAlign w:val="superscript"/>
        </w:rPr>
        <w:t>rd</w:t>
      </w:r>
      <w:r w:rsidR="00A66E1C">
        <w:t>-degree polynomial spline</w:t>
      </w:r>
      <w:proofErr w:type="gramStart"/>
      <w:r w:rsidR="00A66E1C">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χ</m:t>
            </m:r>
          </m:e>
          <m:sub>
            <m:r>
              <w:rPr>
                <w:rFonts w:ascii="Cambria Math" w:hAnsi="Cambria Math"/>
              </w:rPr>
              <m:t>t,k</m:t>
            </m:r>
          </m:sub>
        </m:sSub>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m:t>
            </m:r>
          </m:sup>
        </m:sSup>
        <m: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t</m:t>
                </m:r>
              </m:e>
              <m:sup>
                <m:r>
                  <w:rPr>
                    <w:rFonts w:ascii="Cambria Math" w:hAnsi="Cambria Math"/>
                  </w:rPr>
                  <m:t>'</m:t>
                </m:r>
              </m:sup>
            </m:sSup>
          </m:e>
          <m:sub>
            <m:r>
              <w:rPr>
                <w:rFonts w:ascii="Cambria Math" w:hAnsi="Cambria Math"/>
              </w:rPr>
              <m:t>k</m:t>
            </m:r>
          </m:sub>
        </m:sSub>
        <m:sSup>
          <m:sSupPr>
            <m:ctrlPr>
              <w:rPr>
                <w:rFonts w:ascii="Cambria Math" w:hAnsi="Cambria Math"/>
              </w:rPr>
            </m:ctrlPr>
          </m:sSupPr>
          <m:e>
            <m:r>
              <w:rPr>
                <w:rFonts w:ascii="Cambria Math" w:hAnsi="Cambria Math"/>
              </w:rPr>
              <m:t>|</m:t>
            </m:r>
          </m:e>
          <m:sup>
            <m:r>
              <w:rPr>
                <w:rFonts w:ascii="Cambria Math" w:hAnsi="Cambria Math"/>
              </w:rPr>
              <m:t>3</m:t>
            </m:r>
          </m:sup>
        </m:sSup>
      </m:oMath>
      <w:r w:rsidR="00A66E1C">
        <w:t>,</w:t>
      </w:r>
      <w:proofErr w:type="gramEnd"/>
      <w:r w:rsidR="00A66E1C">
        <w:t xml:space="preserve">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442A26">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442A26">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7C5EBDC5"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random year effects (</w:t>
      </w:r>
      <m:oMath>
        <m:sSub>
          <m:sSubPr>
            <m:ctrlPr>
              <w:rPr>
                <w:rFonts w:ascii="Cambria Math" w:hAnsi="Cambria Math"/>
              </w:rPr>
            </m:ctrlPr>
          </m:sSubPr>
          <m:e>
            <m:r>
              <w:rPr>
                <w:rFonts w:ascii="Cambria Math" w:hAnsi="Cambria Math"/>
              </w:rPr>
              <m:t>γ</m:t>
            </m:r>
          </m:e>
          <m:sub>
            <m:r>
              <w:rPr>
                <w:rFonts w:ascii="Cambria Math" w:hAnsi="Cambria Math"/>
              </w:rPr>
              <m:t>t,s</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m:oMath>
        <m:sSubSup>
          <m:sSubSupPr>
            <m:ctrlPr>
              <w:rPr>
                <w:rFonts w:ascii="Cambria Math" w:hAnsi="Cambria Math"/>
              </w:rPr>
            </m:ctrlPr>
          </m:sSubSupPr>
          <m:e>
            <m:r>
              <w:rPr>
                <w:rFonts w:ascii="Cambria Math" w:hAnsi="Cambria Math"/>
              </w:rPr>
              <m:t>σ</m:t>
            </m:r>
          </m:e>
          <m:sub>
            <m:r>
              <w:rPr>
                <w:rFonts w:ascii="Cambria Math" w:hAnsi="Cambria Math"/>
              </w:rPr>
              <m:t>γ,s</m:t>
            </m:r>
          </m:sub>
          <m:sup>
            <m:r>
              <w:rPr>
                <w:rFonts w:ascii="Cambria Math" w:hAnsi="Cambria Math"/>
              </w:rPr>
              <m:t>2</m:t>
            </m:r>
          </m:sup>
        </m:sSubSup>
      </m:oMath>
      <w:r w:rsidR="002F0604">
        <w:t xml:space="preserve">.  </w:t>
      </w:r>
    </w:p>
    <w:p w14:paraId="7829B49B" w14:textId="6AFF2F7B" w:rsidR="00544ECC" w:rsidRDefault="00442A26">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s,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4BF5175F" w:rsidR="00544ECC" w:rsidRPr="00544ECC" w:rsidRDefault="00442A26">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348423AC" w:rsidR="009A0192" w:rsidRDefault="00442A26">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s</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s</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s</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15194ACC" w:rsidR="006A5952" w:rsidRDefault="006A5952" w:rsidP="006A5952">
      <w:proofErr w:type="gramStart"/>
      <w:r>
        <w:lastRenderedPageBreak/>
        <w:t xml:space="preserve">We used a temporally and spatially stratified, </w:t>
      </w:r>
      <w:r w:rsidR="00433915">
        <w:t>v</w:t>
      </w:r>
      <w:r>
        <w:t>-fold cross-validation</w:t>
      </w:r>
      <w:r w:rsidR="00433915">
        <w:t xml:space="preserve"> (Burman 1983, often termed “k-fold”, but here we use</w:t>
      </w:r>
      <w:r w:rsidR="000744E4">
        <w:t xml:space="preserve"> Berman’s original “</w:t>
      </w:r>
      <w:r w:rsidR="00433915">
        <w:t>v</w:t>
      </w:r>
      <w:r w:rsidR="000744E4">
        <w:t>-fold”</w:t>
      </w:r>
      <w:r w:rsidR="00433915">
        <w:t xml:space="preserve"> to distinguish it from “k” knots in the GAM)</w:t>
      </w:r>
      <w:r>
        <w:t xml:space="preserve"> with </w:t>
      </w:r>
      <w:r w:rsidR="00433915">
        <w:t>V</w:t>
      </w:r>
      <w:r>
        <w:t xml:space="preserve"> = 15, where we held-out random sets of counts, stratified across all years and strata so that each of the </w:t>
      </w:r>
      <w:r w:rsidR="00433915">
        <w:t>V</w:t>
      </w:r>
      <w:r>
        <w:t>-folds included some observations from every combination of strata and years.</w:t>
      </w:r>
      <w:proofErr w:type="gramEnd"/>
      <w:r>
        <w:t xml:space="preserve">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We followed a similar procedure to that outlined in Link et al. 2017 to implement the cross-validation in a parallel computing en</w:t>
      </w:r>
      <w:r w:rsidR="000744E4">
        <w:t>vironment, using the R-package</w:t>
      </w:r>
      <w:r w:rsidRPr="001D0D44">
        <w:rPr>
          <w:highlight w:val="yellow"/>
        </w:rPr>
        <w:t xml:space="preserve"> </w:t>
      </w:r>
      <w:proofErr w:type="spellStart"/>
      <w:r w:rsidRPr="001D0D44">
        <w:rPr>
          <w:highlight w:val="yellow"/>
        </w:rPr>
        <w:t>foreach</w:t>
      </w:r>
      <w:proofErr w:type="spellEnd"/>
      <w:r w:rsidR="000744E4">
        <w:rPr>
          <w:highlight w:val="yellow"/>
        </w:rPr>
        <w:t xml:space="preserve"> (Microsoft and Weston 2019)</w:t>
      </w:r>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w:t>
      </w:r>
      <w:r w:rsidR="000744E4">
        <w:t>r the BBS data (Link et al. 2017 and Link et al. 2019</w:t>
      </w:r>
      <w:r>
        <w:t>).</w:t>
      </w:r>
    </w:p>
    <w:p w14:paraId="291476D4" w14:textId="456B35F3" w:rsidR="006B14A3" w:rsidRDefault="007E6DDB">
      <w:r>
        <w:t xml:space="preserve">We used the </w:t>
      </w:r>
      <w:r w:rsidR="00910982">
        <w:t>estimated log predictive density (</w:t>
      </w:r>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oMath>
      <w:r w:rsidR="00910982">
        <w:t>)</w:t>
      </w:r>
      <w:r>
        <w:t xml:space="preserve"> to compare the </w:t>
      </w:r>
      <w:r w:rsidR="00910982">
        <w:t xml:space="preserve">observation-level, </w:t>
      </w:r>
      <w:r>
        <w:t xml:space="preserve">out-of-sample predictive </w:t>
      </w:r>
      <w:r w:rsidR="006B14A3">
        <w:t>success of all</w:t>
      </w:r>
      <w:r>
        <w:t xml:space="preserve"> four models (Link et al. 201</w:t>
      </w:r>
      <w:r w:rsidR="00183FBC">
        <w:t>9</w:t>
      </w:r>
      <w:r w:rsidR="00910982">
        <w:t xml:space="preserve">, </w:t>
      </w:r>
      <w:proofErr w:type="spellStart"/>
      <w:r w:rsidR="00910982">
        <w:t>Vehtari</w:t>
      </w:r>
      <w:proofErr w:type="spellEnd"/>
      <w:r w:rsidR="00910982">
        <w:t xml:space="preserve"> et al. 2017</w:t>
      </w:r>
      <w:r>
        <w:t xml:space="preserve">). </w:t>
      </w:r>
      <w:r w:rsidR="00910982">
        <w:t>F</w:t>
      </w:r>
      <w:r w:rsidR="006B14A3">
        <w:t>or a given model-</w:t>
      </w:r>
      <w:r w:rsidR="006B14A3" w:rsidRPr="006B14A3">
        <w:rPr>
          <w:i/>
        </w:rPr>
        <w:t>M</w:t>
      </w:r>
      <w:r w:rsidR="006B14A3">
        <w:t xml:space="preserve">, </w:t>
      </w:r>
      <w:proofErr w:type="spellStart"/>
      <w:r w:rsidR="00910982">
        <w:t>elpd</w:t>
      </w:r>
      <w:proofErr w:type="spellEnd"/>
      <w:r w:rsidR="00910982">
        <w:t xml:space="preserve"> </w:t>
      </w:r>
      <w:r>
        <w:t xml:space="preserve">is </w:t>
      </w:r>
      <w:r w:rsidR="00117EBD">
        <w:t xml:space="preserve">the </w:t>
      </w:r>
      <w:r w:rsidR="006B14A3">
        <w:t xml:space="preserve">estimated </w:t>
      </w:r>
      <w:r w:rsidR="00910982">
        <w:t xml:space="preserve">log posterior probability for </w:t>
      </w:r>
      <w:r>
        <w:t>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EC3A832" w:rsidR="006B14A3" w:rsidRDefault="00442A26">
      <w:pPr>
        <w:rPr>
          <w:rFonts w:eastAsiaTheme="minorEastAsia"/>
        </w:rPr>
      </w:pPr>
      <m:oMathPara>
        <m:oMath>
          <m:sSub>
            <m:sSubPr>
              <m:ctrlPr>
                <w:rPr>
                  <w:rFonts w:ascii="Cambria Math" w:hAnsi="Cambria Math"/>
                  <w:i/>
                </w:rPr>
              </m:ctrlPr>
            </m:sSubPr>
            <m:e>
              <m:r>
                <m:rPr>
                  <m:sty m:val="p"/>
                </m:rPr>
                <w:rPr>
                  <w:rFonts w:ascii="Cambria Math" w:hAnsi="Cambria Math"/>
                </w:rPr>
                <m:t>elpd</m:t>
              </m:r>
            </m:e>
            <m:sub>
              <m:r>
                <w:rPr>
                  <w:rFonts w:ascii="Cambria Math" w:hAnsi="Cambria Math"/>
                </w:rPr>
                <m:t>i,M</m:t>
              </m:r>
            </m:sub>
          </m:sSub>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M</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m:oMathPara>
    </w:p>
    <w:p w14:paraId="01309F40" w14:textId="2D459E8A" w:rsidR="007E6DDB" w:rsidRDefault="00910982">
      <w:r>
        <w:t>L</w:t>
      </w:r>
      <w:r w:rsidR="007D113A">
        <w:t xml:space="preserve">arger values </w:t>
      </w:r>
      <w:r>
        <w:t xml:space="preserve">or </w:t>
      </w:r>
      <w:proofErr w:type="spellStart"/>
      <w:r>
        <w:t>elpd</w:t>
      </w:r>
      <w:proofErr w:type="spellEnd"/>
      <w:r>
        <w:t xml:space="preserve">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rsidR="000144FA">
        <w:t>.</w:t>
      </w:r>
    </w:p>
    <w:p w14:paraId="1A5E4A12" w14:textId="71D3D079" w:rsidR="00965932" w:rsidRDefault="00910982">
      <w:r>
        <w:t xml:space="preserve">We have not summed </w:t>
      </w:r>
      <w:proofErr w:type="spellStart"/>
      <w:r>
        <w:t>elpd</w:t>
      </w:r>
      <w:proofErr w:type="spellEnd"/>
      <w:r>
        <w:t xml:space="preserve"> values to generate BPIC values (Link et al. 2019)</w:t>
      </w:r>
      <w:proofErr w:type="gramStart"/>
      <w:r>
        <w:t>,</w:t>
      </w:r>
      <w:proofErr w:type="gramEnd"/>
      <w:r>
        <w:t xml:space="preserve"> instead, we have compared model-based estimates of mean difference in </w:t>
      </w:r>
      <w:proofErr w:type="spellStart"/>
      <w:r>
        <w:t>elpd</w:t>
      </w:r>
      <w:proofErr w:type="spellEnd"/>
      <w:r>
        <w:t xml:space="preserve"> between pairs of models. </w:t>
      </w:r>
      <w:r w:rsidR="00730443">
        <w:t xml:space="preserve">To compare the prediction error between pairs of models, we calculated the </w:t>
      </w:r>
      <w:r w:rsidR="00EB5F8A">
        <w:t>difference in</w:t>
      </w:r>
      <w:r w:rsidR="00991B8A">
        <w:t xml:space="preserve"> the </w:t>
      </w:r>
      <w:proofErr w:type="spellStart"/>
      <w:r>
        <w:t>elpd</w:t>
      </w:r>
      <w:proofErr w:type="spellEnd"/>
      <w:r>
        <w:t xml:space="preserve"> </w:t>
      </w:r>
      <w:r w:rsidR="00991B8A">
        <w:t>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1-M2</m:t>
            </m:r>
          </m:sub>
          <m:sup>
            <m:r>
              <w:rPr>
                <w:rFonts w:ascii="Cambria Math" w:hAnsi="Cambria Math"/>
              </w:rPr>
              <m:t>elpd</m:t>
            </m:r>
          </m:sup>
        </m:sSubSup>
      </m:oMath>
      <w:r w:rsidR="00991B8A">
        <w:t xml:space="preserve"> indicate more support for model 1</w:t>
      </w:r>
      <w:r w:rsidR="00730443">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730443">
        <w:t xml:space="preserve">values using an additional hierarchical Bayesian model to account for the </w:t>
      </w:r>
      <w:r w:rsidR="00DD5093">
        <w:t>imbalances in the BBS-data among years and regions</w:t>
      </w:r>
      <w:r>
        <w:t>, and the inherent uncertainty associated with any cross-validation statistic (</w:t>
      </w:r>
      <w:proofErr w:type="spellStart"/>
      <w:r>
        <w:t>Vehtari</w:t>
      </w:r>
      <w:proofErr w:type="spellEnd"/>
      <w:r>
        <w:t xml:space="preserve"> et al. 2017, and Link et al. 2017)</w:t>
      </w:r>
      <w:r w:rsidR="00730443">
        <w:t>. This model treated the</w:t>
      </w:r>
      <w:r w:rsidR="00C45492">
        <w:t xml:space="preserve"> </w:t>
      </w:r>
      <w:proofErr w:type="spellStart"/>
      <w:r w:rsidR="00C45492">
        <w:t>elpd</w:t>
      </w:r>
      <w:proofErr w:type="spellEnd"/>
      <w:r w:rsidR="00C45492">
        <w:t xml:space="preserve"> differences for a count from a given year-t and stratum-s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oMath>
      <w:r w:rsidR="00C45492">
        <w:rPr>
          <w:rFonts w:eastAsiaTheme="minorEastAsia"/>
        </w:rPr>
        <w:t>)</w:t>
      </w:r>
      <w:r w:rsidR="00DD5093">
        <w:rPr>
          <w:rFonts w:eastAsiaTheme="minorEastAsia"/>
        </w:rPr>
        <w:t xml:space="preserve"> </w:t>
      </w:r>
      <w:r w:rsidR="00197FD7">
        <w:t xml:space="preserve">as </w:t>
      </w:r>
      <w:r w:rsidR="00DD5093">
        <w:t xml:space="preserve">having a </w:t>
      </w:r>
      <w:r w:rsidR="00197FD7">
        <w:t>t-</w:t>
      </w:r>
      <w:r w:rsidR="00DD5093">
        <w:t>distribution</w:t>
      </w:r>
      <w:r w:rsidR="00197FD7">
        <w:t xml:space="preserve"> with an estimated variance</w:t>
      </w:r>
      <w:r w:rsidR="00C45492">
        <w:t xml:space="preserve"> (</w:t>
      </w:r>
      <m:oMath>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oMath>
      <w:r w:rsidR="00C45492">
        <w:rPr>
          <w:rFonts w:eastAsiaTheme="minorEastAsia"/>
        </w:rPr>
        <w:t>)</w:t>
      </w:r>
      <w:r w:rsidR="00197FD7">
        <w:t xml:space="preserve"> and degrees of freedom</w:t>
      </w:r>
      <w:r w:rsidR="00C45492">
        <w:t xml:space="preserve"> (</w:t>
      </w:r>
      <m:oMath>
        <m:r>
          <w:rPr>
            <w:rFonts w:ascii="Cambria Math" w:hAnsi="Cambria Math"/>
          </w:rPr>
          <m:t>ν</m:t>
        </m:r>
      </m:oMath>
      <w:r w:rsidR="00C45492">
        <w:t>)</w:t>
      </w:r>
      <w:r w:rsidR="00197FD7">
        <w:t>.</w:t>
      </w:r>
      <w:r w:rsidR="00C45492">
        <w:t xml:space="preserve"> </w:t>
      </w:r>
      <w:r w:rsidR="00197FD7">
        <w:t xml:space="preserve"> </w:t>
      </w:r>
    </w:p>
    <w:p w14:paraId="41ACB985" w14:textId="5DA79843" w:rsidR="00965932" w:rsidRPr="00965932" w:rsidRDefault="00442A26">
      <w:pPr>
        <w:rPr>
          <w:rFonts w:eastAsiaTheme="minorEastAsia"/>
        </w:rPr>
      </w:pPr>
      <m:oMathPara>
        <m:oMath>
          <m:sSubSup>
            <m:sSubSupPr>
              <m:ctrlPr>
                <w:rPr>
                  <w:rFonts w:ascii="Cambria Math" w:hAnsi="Cambria Math"/>
                </w:rPr>
              </m:ctrlPr>
            </m:sSubSupPr>
            <m:e>
              <m:r>
                <m:rPr>
                  <m:sty m:val="p"/>
                </m:rPr>
                <w:rPr>
                  <w:rFonts w:ascii="Cambria Math" w:hAnsi="Cambria Math"/>
                </w:rPr>
                <m:t>δ</m:t>
              </m:r>
            </m:e>
            <m:sub>
              <m:r>
                <w:rPr>
                  <w:rFonts w:ascii="Cambria Math" w:hAnsi="Cambria Math"/>
                </w:rPr>
                <m:t>i,s,t</m:t>
              </m:r>
            </m:sub>
            <m:sup>
              <m:r>
                <w:rPr>
                  <w:rFonts w:ascii="Cambria Math" w:hAnsi="Cambria Math"/>
                </w:rPr>
                <m:t>elpd</m:t>
              </m:r>
            </m:sup>
          </m:sSubSup>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σ</m:t>
                  </m:r>
                </m:e>
                <m:sub>
                  <m:r>
                    <m:rPr>
                      <m:sty m:val="p"/>
                    </m:rPr>
                    <w:rPr>
                      <w:rFonts w:ascii="Cambria Math" w:hAnsi="Cambria Math"/>
                    </w:rPr>
                    <m:t>Δ</m:t>
                  </m:r>
                </m:sub>
                <m:sup>
                  <m:r>
                    <w:rPr>
                      <w:rFonts w:ascii="Cambria Math" w:hAnsi="Cambria Math"/>
                    </w:rPr>
                    <m:t>2</m:t>
                  </m:r>
                </m:sup>
              </m:sSubSup>
              <m:r>
                <w:rPr>
                  <w:rFonts w:ascii="Cambria Math" w:hAnsi="Cambria Math"/>
                </w:rPr>
                <m:t>,ν</m:t>
              </m:r>
            </m:e>
          </m:d>
        </m:oMath>
      </m:oMathPara>
    </w:p>
    <w:p w14:paraId="68DF99C0" w14:textId="6087D8BC" w:rsidR="00965932" w:rsidRDefault="00442A26">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ϕ</m:t>
          </m:r>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m:oMathPara>
    </w:p>
    <w:p w14:paraId="50BE528A" w14:textId="03AE87AF" w:rsidR="00730443" w:rsidRDefault="00C45492">
      <w:r>
        <w:t xml:space="preserve">From the model, </w:t>
      </w:r>
      <m:oMath>
        <m:r>
          <w:rPr>
            <w:rFonts w:ascii="Cambria Math" w:hAnsi="Cambria Math"/>
          </w:rPr>
          <m:t>ϕ</m:t>
        </m:r>
      </m:oMath>
      <w:r>
        <w:rPr>
          <w:rFonts w:eastAsiaTheme="minorEastAsia"/>
        </w:rPr>
        <w:t xml:space="preserve"> was our estimate of the</w:t>
      </w:r>
      <w:r>
        <w:t xml:space="preserve"> overall comparison of the mean difference in predictive fit for Model 1 – Model </w:t>
      </w:r>
      <w:proofErr w:type="gramStart"/>
      <w:r>
        <w:t>2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M1-M2</m:t>
            </m:r>
          </m:sub>
          <m:sup>
            <m:r>
              <w:rPr>
                <w:rFonts w:ascii="Cambria Math" w:hAnsi="Cambria Math"/>
              </w:rPr>
              <m:t>elpd</m:t>
            </m:r>
          </m:sup>
        </m:sSubSup>
        <m:r>
          <w:rPr>
            <w:rFonts w:ascii="Cambria Math" w:hAnsi="Cambria Math"/>
          </w:rPr>
          <m:t>= ϕ</m:t>
        </m:r>
      </m:oMath>
      <w:r>
        <w:t xml:space="preserve">),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s</m:t>
            </m:r>
          </m:sub>
        </m:sSub>
      </m:oMath>
      <w:r>
        <w:t xml:space="preserve"> was the estimate of the mean difference in stratum s, and </w:t>
      </w:r>
      <m:oMath>
        <m:r>
          <w:rPr>
            <w:rFonts w:ascii="Cambria Math" w:hAnsi="Cambria Math"/>
          </w:rPr>
          <m:t>ϕ</m:t>
        </m:r>
        <m:r>
          <w:rPr>
            <w:rFonts w:ascii="Cambria Math" w:eastAsiaTheme="minorEastAsia" w:hAnsi="Cambria Math"/>
          </w:rPr>
          <m:t>+</m:t>
        </m:r>
        <m:sSub>
          <m:sSubPr>
            <m:ctrlPr>
              <w:rPr>
                <w:rFonts w:ascii="Cambria Math" w:hAnsi="Cambria Math"/>
                <w:i/>
              </w:rPr>
            </m:ctrlPr>
          </m:sSubPr>
          <m:e>
            <m:r>
              <w:rPr>
                <w:rFonts w:ascii="Cambria Math" w:hAnsi="Cambria Math"/>
              </w:rPr>
              <m:t>ψ</m:t>
            </m:r>
          </m:e>
          <m:sub>
            <m:r>
              <w:rPr>
                <w:rFonts w:ascii="Cambria Math" w:hAnsi="Cambria Math"/>
              </w:rPr>
              <m:t>t</m:t>
            </m:r>
          </m:sub>
        </m:sSub>
      </m:oMath>
      <w:r>
        <w:rPr>
          <w:rFonts w:eastAsiaTheme="minorEastAsia"/>
        </w:rPr>
        <w:t xml:space="preserve"> was the estimated difference in year-t.</w:t>
      </w:r>
      <w:r>
        <w:t xml:space="preserve"> </w:t>
      </w:r>
      <w:r w:rsidR="00197FD7">
        <w:t xml:space="preserve">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2C3B33">
        <w:t>in the</w:t>
      </w:r>
      <w:r w:rsidR="00DD5093">
        <w:t xml:space="preserve">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elpd</m:t>
            </m:r>
          </m:sup>
        </m:sSubSup>
      </m:oMath>
      <w:r w:rsidR="00DD5093">
        <w:t xml:space="preserve"> values </w:t>
      </w:r>
      <w:r w:rsidR="00197FD7">
        <w:t>(Fig X)</w:t>
      </w:r>
      <w:r w:rsidR="00DD5093">
        <w:t>.</w:t>
      </w:r>
      <w:r w:rsidR="002C3B33" w:rsidRPr="002C3B33">
        <w:t xml:space="preserve"> </w:t>
      </w:r>
      <w:r w:rsidR="002C3B33">
        <w:t xml:space="preserve">Given these heavy tails, a statistical analysis assuming a normal distribution would give an inappropriately large weight to a few extremely poorly predicted counts </w:t>
      </w:r>
      <w:r w:rsidR="002C3B33">
        <w:lastRenderedPageBreak/>
        <w:t>(</w:t>
      </w:r>
      <w:proofErr w:type="spellStart"/>
      <w:r w:rsidR="002C3B33">
        <w:t>Gelman</w:t>
      </w:r>
      <w:proofErr w:type="spellEnd"/>
      <w:r w:rsidR="002C3B33">
        <w:t xml:space="preserve"> et al. 2014). In essence, our model is simply a “robust” version of the z-score approach (Lange et al. 1989), and with the added hierarchical parameters to account for the spatial and temporal imbalance in the BBS data.</w:t>
      </w:r>
    </w:p>
    <w:p w14:paraId="3726EC25" w14:textId="4FE5E963" w:rsidR="00657BD5" w:rsidRDefault="007A5C62">
      <w:r>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24AA0955"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271A7E">
        <w:t xml:space="preserve">) </w:t>
      </w:r>
      <w:r w:rsidR="0075190E">
        <w:t>is</w:t>
      </w:r>
    </w:p>
    <w:p w14:paraId="2AB7A19F" w14:textId="406D0061" w:rsidR="00F82BBF" w:rsidRPr="004E1F2B" w:rsidRDefault="00442A26">
      <w:pPr>
        <w:rPr>
          <w:rFonts w:eastAsiaTheme="minorEastAsia"/>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t</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sup>
              </m:sSup>
              <m:r>
                <w:rPr>
                  <w:rFonts w:ascii="Cambria Math" w:hAnsi="Cambria Math"/>
                </w:rPr>
                <m:t>-1</m:t>
              </m:r>
            </m:e>
          </m:d>
        </m:oMath>
      </m:oMathPara>
    </w:p>
    <w:p w14:paraId="612F4ACA" w14:textId="5D9CD323"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63E933C"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proofErr w:type="gramStart"/>
      <w:r w:rsidR="00AC49E5">
        <w:t xml:space="preserve">More precisely, in </w:t>
      </w:r>
      <w:r w:rsidR="00743569">
        <w:t>the standard approach described in Sauer and Link 2011,</w:t>
      </w:r>
      <w:r w:rsidR="00AC49E5">
        <w:t xml:space="preserve"> the annual indices in </w:t>
      </w:r>
      <w:r w:rsidR="0070604D">
        <w:t xml:space="preserve">a given year t and stratum </w:t>
      </w:r>
      <w:r w:rsidR="00F80FE9">
        <w:t>s</w:t>
      </w:r>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70604D">
        <w:t xml:space="preserve">) </w:t>
      </w:r>
      <w:r w:rsidR="00AC49E5">
        <w:t xml:space="preserve">are </w:t>
      </w:r>
      <w:proofErr w:type="spellStart"/>
      <w:r w:rsidR="00AC49E5">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oMath>
      <w:r w:rsidR="0070604D">
        <w:t>)</w:t>
      </w:r>
      <w:r w:rsidR="00A507BA">
        <w:t>, multiplied by a correction factor for the proportion of routes in the stratum on which the species has been observed (</w:t>
      </w:r>
      <m:oMath>
        <m:sSub>
          <m:sSubPr>
            <m:ctrlPr>
              <w:rPr>
                <w:rFonts w:ascii="Cambria Math" w:hAnsi="Cambria Math"/>
                <w:i/>
              </w:rPr>
            </m:ctrlPr>
          </m:sSubPr>
          <m:e>
            <m:r>
              <w:rPr>
                <w:rFonts w:ascii="Cambria Math" w:hAnsi="Cambria Math"/>
              </w:rPr>
              <m:t>z</m:t>
            </m:r>
          </m:e>
          <m:sub>
            <m:r>
              <w:rPr>
                <w:rFonts w:ascii="Cambria Math" w:hAnsi="Cambria Math"/>
              </w:rPr>
              <m:t>s</m:t>
            </m:r>
          </m:sub>
        </m:sSub>
      </m:oMath>
      <w:r w:rsidR="00A507BA">
        <w:t>, routes where the species has never been observed are dropped from the analysis)</w:t>
      </w:r>
      <w:r w:rsidR="0070604D">
        <w:t>.</w:t>
      </w:r>
      <w:proofErr w:type="gramEnd"/>
      <w:r w:rsidR="0070604D">
        <w:t xml:space="preserve">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41732F8E" w:rsidR="00743569" w:rsidRPr="00743569" w:rsidRDefault="00442A26"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31868514" w:rsidR="00743569" w:rsidRDefault="00442A26"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9807770" w14:textId="06F6D516"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s</m:t>
            </m:r>
          </m:sub>
        </m:sSub>
      </m:oMath>
      <w:r>
        <w:rPr>
          <w:rFonts w:eastAsiaTheme="minorEastAsia"/>
        </w:rPr>
        <w:t xml:space="preserve"> </w:t>
      </w:r>
      <w:r>
        <w:t>observer-routes</w:t>
      </w:r>
      <w:r w:rsidR="002425B8">
        <w:t xml:space="preserve"> j</w:t>
      </w:r>
      <w:r>
        <w:t xml:space="preserve"> in the set of observer-route combinations in stratum </w:t>
      </w:r>
      <w:r w:rsidR="00F80FE9">
        <w:t>s</w:t>
      </w:r>
      <w:r>
        <w:t xml:space="preserve"> (</w:t>
      </w:r>
      <m:oMath>
        <m:sSub>
          <m:sSubPr>
            <m:ctrlPr>
              <w:rPr>
                <w:rFonts w:ascii="Cambria Math" w:hAnsi="Cambria Math"/>
                <w:i/>
              </w:rPr>
            </m:ctrlPr>
          </m:sSubPr>
          <m:e>
            <m:r>
              <w:rPr>
                <w:rFonts w:ascii="Cambria Math" w:hAnsi="Cambria Math"/>
              </w:rPr>
              <m:t>J</m:t>
            </m:r>
          </m:e>
          <m:sub>
            <m:r>
              <w:rPr>
                <w:rFonts w:ascii="Cambria Math" w:hAnsi="Cambria Math"/>
              </w:rPr>
              <m:t>s</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17278CFD"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s</m:t>
            </m:r>
          </m:sub>
        </m:sSub>
      </m:oMath>
      <w:r>
        <w:t xml:space="preserve">): one </w:t>
      </w:r>
      <w:r w:rsidR="00EF28B4">
        <w:t>that</w:t>
      </w:r>
      <w:r>
        <w:t xml:space="preserve"> </w:t>
      </w:r>
      <w:r w:rsidR="00DE0E93">
        <w:t>included</w:t>
      </w:r>
      <w:r>
        <w:t xml:space="preserve"> the annual variation in the trajectory,</w:t>
      </w:r>
    </w:p>
    <w:p w14:paraId="1A93D7C4" w14:textId="29A7A4A2" w:rsidR="000865CD" w:rsidRDefault="00442A26" w:rsidP="00F458FB">
      <m:oMathPara>
        <m:oMath>
          <m:sSub>
            <m:sSubPr>
              <m:ctrlPr>
                <w:rPr>
                  <w:rFonts w:ascii="Cambria Math" w:hAnsi="Cambria Math"/>
                </w:rPr>
              </m:ctrlPr>
            </m:sSubPr>
            <m:e>
              <m:r>
                <w:rPr>
                  <w:rFonts w:ascii="Cambria Math" w:hAnsi="Cambria Math"/>
                </w:rPr>
                <m:t>N</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46E514F5" w14:textId="74B75E9B" w:rsidR="00B02BC2" w:rsidRDefault="00442A26"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s,t</m:t>
              </m:r>
            </m:sub>
          </m:sSub>
        </m:oMath>
      </m:oMathPara>
    </w:p>
    <w:p w14:paraId="701E19F1" w14:textId="73F150CE" w:rsidR="00B02BC2" w:rsidRDefault="00E26954" w:rsidP="00F458FB">
      <w:proofErr w:type="gramStart"/>
      <w:r>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1BD8FF59" w:rsidR="000865CD" w:rsidRDefault="00442A26" w:rsidP="00F458FB">
      <m:oMathPara>
        <m:oMath>
          <m:sSub>
            <m:sSubPr>
              <m:ctrlPr>
                <w:rPr>
                  <w:rFonts w:ascii="Cambria Math" w:hAnsi="Cambria Math"/>
                </w:rPr>
              </m:ctrlPr>
            </m:sSubPr>
            <m:e>
              <m:r>
                <w:rPr>
                  <w:rFonts w:ascii="Cambria Math" w:hAnsi="Cambria Math"/>
                </w:rPr>
                <m:t>N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s</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s</m:t>
                  </m:r>
                </m:sub>
              </m:sSub>
            </m:den>
          </m:f>
        </m:oMath>
      </m:oMathPara>
    </w:p>
    <w:p w14:paraId="1068A5DB" w14:textId="11A57A06" w:rsidR="00F82BBF" w:rsidRDefault="00442A26">
      <m:oMathPara>
        <m:oMath>
          <m:sSub>
            <m:sSubPr>
              <m:ctrlPr>
                <w:rPr>
                  <w:rFonts w:ascii="Cambria Math" w:hAnsi="Cambria Math"/>
                  <w:i/>
                </w:rPr>
              </m:ctrlPr>
            </m:sSubPr>
            <m:e>
              <m:r>
                <m:rPr>
                  <m:sty m:val="p"/>
                </m:rPr>
                <w:rPr>
                  <w:rFonts w:ascii="Cambria Math" w:hAnsi="Cambria Math"/>
                </w:rPr>
                <m:t>Αg</m:t>
              </m:r>
            </m:e>
            <m:sub>
              <m: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s</m:t>
              </m:r>
            </m:sub>
          </m:sSub>
          <m:d>
            <m:dPr>
              <m:ctrlPr>
                <w:rPr>
                  <w:rFonts w:ascii="Cambria Math" w:hAnsi="Cambria Math"/>
                </w:rPr>
              </m:ctrlPr>
            </m:dPr>
            <m:e>
              <m:r>
                <w:rPr>
                  <w:rFonts w:ascii="Cambria Math" w:hAnsi="Cambria Math"/>
                </w:rPr>
                <m:t>t</m:t>
              </m:r>
            </m:e>
          </m:d>
        </m:oMath>
      </m:oMathPara>
    </w:p>
    <w:p w14:paraId="33DC9C87" w14:textId="77663E51"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s,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g</m:t>
            </m:r>
          </m:e>
          <m:sub>
            <m:r>
              <w:rPr>
                <w:rFonts w:ascii="Cambria Math" w:hAnsi="Cambria Math"/>
              </w:rPr>
              <m:t>s,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 xml:space="preserve">both </w:t>
      </w:r>
      <w:r w:rsidR="00BE0A69">
        <w:lastRenderedPageBreak/>
        <w:t>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s,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7CBA1E80"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northeastern and southeastern parts of the Barn Swallow’s range, the GAMYE model generally outperforms the DIFFERENCE model, whereas in the remainder of the species’ range the DIFFERENCE model </w:t>
      </w:r>
      <w:r w:rsidR="009A4AF7">
        <w:t>has</w:t>
      </w:r>
      <w:r w:rsidR="00486194">
        <w:t xml:space="preserve"> higher predictive fit (Figure </w:t>
      </w:r>
      <w:r w:rsidR="004A3023">
        <w:t>9</w:t>
      </w:r>
      <w:r w:rsidR="00A7010B">
        <w:t xml:space="preserve">). Although the mapped </w:t>
      </w:r>
      <w:proofErr w:type="spellStart"/>
      <w:r w:rsidR="00A7010B">
        <w:t>colours</w:t>
      </w:r>
      <w:proofErr w:type="spellEnd"/>
      <w:r w:rsidR="00A7010B">
        <w:t xml:space="preserve"> only represent the point-</w:t>
      </w:r>
      <w:r w:rsidR="00A7010B">
        <w:lastRenderedPageBreak/>
        <w: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CC7CC2B" w14:textId="77777777" w:rsidR="00EF28B4" w:rsidRDefault="00AD4586" w:rsidP="00EF28B4">
      <w:pPr>
        <w:pStyle w:val="ListParagraph"/>
        <w:numPr>
          <w:ilvl w:val="0"/>
          <w:numId w:val="1"/>
        </w:numPr>
      </w:pPr>
      <w:r>
        <w:t xml:space="preserve">Using predictive fit to choose a best model is complicated. Variations in fit through time and space suggest that in many cases, predictive fit is an insufficient criterion to choose a model. </w:t>
      </w:r>
    </w:p>
    <w:p w14:paraId="21E223E1" w14:textId="182F7F0F" w:rsidR="00EF28B4" w:rsidRDefault="00EF28B4" w:rsidP="00EF28B4">
      <w:pPr>
        <w:pStyle w:val="ListParagraph"/>
        <w:numPr>
          <w:ilvl w:val="0"/>
          <w:numId w:val="1"/>
        </w:numPr>
      </w:pPr>
      <w:r>
        <w:t>GAMYE is a profoundly useful model. No model is perfect for all questions</w:t>
      </w:r>
      <w:r w:rsidR="00A44E21">
        <w:t xml:space="preserve"> and all parameters, but the GAMYE comes close.</w:t>
      </w:r>
    </w:p>
    <w:p w14:paraId="56A45D6C" w14:textId="399314F5" w:rsidR="00AD4586" w:rsidRDefault="00A44E21" w:rsidP="00AD4586">
      <w:pPr>
        <w:pStyle w:val="ListParagraph"/>
        <w:numPr>
          <w:ilvl w:val="0"/>
          <w:numId w:val="1"/>
        </w:numPr>
      </w:pPr>
      <w:r>
        <w:t xml:space="preserve">All of the code, data, and models are available on GitHub and through the R-package </w:t>
      </w:r>
      <w:proofErr w:type="spellStart"/>
      <w:r>
        <w:t>bbsBayes</w:t>
      </w:r>
      <w:proofErr w:type="spellEnd"/>
      <w:r>
        <w:t xml:space="preserve">. </w:t>
      </w:r>
    </w:p>
    <w:p w14:paraId="75204E4B" w14:textId="77777777" w:rsidR="00823D8B" w:rsidRDefault="00823D8B"/>
    <w:p w14:paraId="01EB6F65" w14:textId="2534F456"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Sauer and Link 2019). </w:t>
      </w:r>
    </w:p>
    <w:p w14:paraId="063B08E0" w14:textId="04543469"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 xml:space="preserve">on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 </w:t>
      </w:r>
      <w:r w:rsidR="00183D7A">
        <w:t xml:space="preserve">However, trend estimates derived this way are also </w:t>
      </w:r>
      <w:r w:rsidR="002646A6">
        <w:t>much l</w:t>
      </w:r>
      <w:r w:rsidR="00801D2E">
        <w:t xml:space="preserve">ess likely to fluctuate up and down from year to year. Population declines beyond a particular threshold </w:t>
      </w:r>
      <w:r w:rsidR="000666EE">
        <w:t xml:space="preserve">rate </w:t>
      </w:r>
      <w:r w:rsidR="00801D2E">
        <w:t xml:space="preserve">(e.g., &gt; 30% decline over three generations) can trigger large investments of resources related to policy and conservation actions in both the IUCN red-listing and COSEWIC species at risk </w:t>
      </w:r>
      <w:proofErr w:type="spellStart"/>
      <w:r w:rsidR="00801D2E">
        <w:t>assesments</w:t>
      </w:r>
      <w:proofErr w:type="spellEnd"/>
      <w:r w:rsidR="00801D2E">
        <w:t xml:space="preserve"> (). If the estimated rate of population decline is strongly dependent on the particular year in which a species </w:t>
      </w:r>
      <w:proofErr w:type="gramStart"/>
      <w:r w:rsidR="00801D2E">
        <w:t>is assessed</w:t>
      </w:r>
      <w:proofErr w:type="gramEnd"/>
      <w:r w:rsidR="00801D2E">
        <w:t>, there is an increased risk of inaccurate assessments</w:t>
      </w:r>
      <w:r w:rsidR="000666EE">
        <w:t xml:space="preserve">, leading to </w:t>
      </w:r>
      <w:r w:rsidR="00801D2E">
        <w:t>failures to protect species</w:t>
      </w:r>
      <w:r w:rsidR="000666EE">
        <w:t>,</w:t>
      </w:r>
      <w:r w:rsidR="00801D2E">
        <w:t xml:space="preserve"> or inefficient investments of conservation resources.   </w:t>
      </w:r>
      <w:r w:rsidR="00C75D00">
        <w:t>Of course, the full assessments of species’ status are complex and sophisticated processes that consider far more than just a single trend estimate (). However, t</w:t>
      </w:r>
      <w:r w:rsidR="00183D7A">
        <w:t xml:space="preserve">he example in Figure X, raises the question of </w:t>
      </w:r>
      <w:r w:rsidR="00183D7A">
        <w:lastRenderedPageBreak/>
        <w:t xml:space="preserve">whether Wood Thrush would have been assessed as “Threatened” in Canada if </w:t>
      </w:r>
      <w:r w:rsidR="00136B3C">
        <w:t>the relevant trend had been estimated in 2010 or 2012, instead of 2011 (WOTH assessmen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covariates such as precipitation, wintering ground conditions, or cone-crop cycles. </w:t>
      </w:r>
      <w:r w:rsidR="000666EE">
        <w:t>The GAMYE structure allows an agency like the CWS to provide estimates in multiple versions (e.g., full trajectories, smoothed trajectories, trends), drawn from a coherent model, to suit a wide range of conservation applications, and to produce them in an efficient way. 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e.g., spruce cone cycles)</w:t>
      </w:r>
      <w:r w:rsidR="007B55F4">
        <w:t xml:space="preserve"> and other covariates on the smooth component</w:t>
      </w:r>
      <w:r w:rsidR="00D14E57">
        <w:t xml:space="preserve"> (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56A5279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similar to the overall pattern in Link et al. 2019</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and spatial patterns in predictive fit complicate the selection among models, given the </w:t>
      </w:r>
      <w:r w:rsidR="00D6455E">
        <w:t>varied uses of the BBS status and trend estimates ().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04989449" w14:textId="77777777" w:rsidR="006B590A" w:rsidRDefault="00311F88">
      <w:r>
        <w:t>In general, estimates of predictive accuracy are one aspect of a thoughtful model building and assessment process, but are insufficient on their own (</w:t>
      </w:r>
      <w:proofErr w:type="spellStart"/>
      <w:r>
        <w:t>Gelman</w:t>
      </w:r>
      <w:proofErr w:type="spellEnd"/>
      <w:r>
        <w:t xml:space="preserve"> et al. 2014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w:t>
      </w:r>
      <w:r>
        <w:lastRenderedPageBreak/>
        <w:t>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 particular pattern in the results (Link et al. 2019). On the contrary, the </w:t>
      </w:r>
      <w:r w:rsidR="00C12DAD">
        <w:t xml:space="preserve">necessary </w:t>
      </w:r>
      <w:r w:rsidR="00101F80">
        <w:t xml:space="preserve">subjective </w:t>
      </w:r>
      <w:r>
        <w:t>process occurs before any quantitative analyses</w:t>
      </w:r>
      <w:r w:rsidR="00C12DAD">
        <w:t>, and relies on</w:t>
      </w:r>
      <w:r w:rsidR="00101F80">
        <w:t xml:space="preserve"> “careful thinking” to balance</w:t>
      </w:r>
      <w:r w:rsidR="00D10BFD">
        <w:t xml:space="preserve"> </w:t>
      </w:r>
      <w:r w:rsidR="00101F80">
        <w:t>the pr</w:t>
      </w:r>
      <w:r w:rsidR="00D10BFD">
        <w:t>oblem</w:t>
      </w:r>
      <w:r w:rsidR="00442A26">
        <w:t>/</w:t>
      </w:r>
      <w:r w:rsidR="00D10BFD">
        <w:t>objectives;</w:t>
      </w:r>
      <w:r w:rsidR="00101F80">
        <w:t xml:space="preserve"> the theory or model</w:t>
      </w:r>
      <w:r w:rsidR="00D10BFD">
        <w:t>;</w:t>
      </w:r>
      <w:r w:rsidR="00101F80">
        <w:t xml:space="preserve"> and the data (Chatfield 1995)</w:t>
      </w:r>
      <w:r>
        <w:t xml:space="preserve">. </w:t>
      </w:r>
    </w:p>
    <w:p w14:paraId="23C1A91B" w14:textId="30258CDF" w:rsidR="00311F88" w:rsidRDefault="00101F80">
      <w:r>
        <w:t>Beyond the predictive accuracy results here, we suggest that model choice</w:t>
      </w:r>
      <w:r w:rsidR="00D10BFD">
        <w:t xml:space="preserve"> for the BBS </w:t>
      </w:r>
      <w:proofErr w:type="gramStart"/>
      <w:r>
        <w:t>should also be informed</w:t>
      </w:r>
      <w:proofErr w:type="gramEnd"/>
      <w:r>
        <w:t xml:space="preserve"> by a careful consideration of the</w:t>
      </w:r>
      <w:r w:rsidR="006575E7">
        <w:t xml:space="preserve"> goals of the analyses and how they relate to the</w:t>
      </w:r>
      <w:r>
        <w:t xml:space="preserve"> consequences of the hierarchical structures and parameters in each </w:t>
      </w:r>
      <w:r w:rsidR="006575E7">
        <w:t>model.</w:t>
      </w:r>
      <w:r w:rsidR="00C423D4">
        <w:t xml:space="preserve"> For example,</w:t>
      </w:r>
      <w:r w:rsidR="003A509E">
        <w:t xml:space="preserve"> </w:t>
      </w:r>
      <w:r w:rsidR="00D10BFD">
        <w:t>for questions 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of a species at risk (e.g., CAWA recovery plan)</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there are relatively few data against which predictions can be assessed.  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t xml:space="preserve"> </w:t>
      </w:r>
      <w:r w:rsidR="00311F88">
        <w:t xml:space="preserve">   </w:t>
      </w:r>
    </w:p>
    <w:p w14:paraId="7DA2B1F3" w14:textId="77777777" w:rsidR="00D519A5" w:rsidRDefault="00D519A5"/>
    <w:p w14:paraId="452F46C5" w14:textId="73F6449F"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Estimates of predictive fit from a random selection of BBS counts </w:t>
      </w:r>
      <w:proofErr w:type="gramStart"/>
      <w:r>
        <w:t>are biased</w:t>
      </w:r>
      <w:proofErr w:type="gramEnd"/>
      <w:r>
        <w:t xml:space="preserve"> </w:t>
      </w:r>
      <w:r w:rsidR="00CC507A">
        <w:t>because of the strong spatial and temporal dependencies in the BBS data (Roberts et al. 2016). However, because our folds were</w:t>
      </w:r>
      <w:r>
        <w:t xml:space="preserve"> </w:t>
      </w:r>
      <w:r w:rsidR="00CC507A">
        <w:t>identical across models,</w:t>
      </w:r>
      <w:r>
        <w:t xml:space="preserve"> we are reasonably 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predictions (Roberts et al. 2016),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11F88">
        <w:t xml:space="preserve"> (e.g., </w:t>
      </w:r>
      <w:proofErr w:type="spellStart"/>
      <w:r w:rsidR="00311F88">
        <w:t>Gelman</w:t>
      </w:r>
      <w:proofErr w:type="spellEnd"/>
      <w:r w:rsidR="00311F88">
        <w:t xml:space="preserve"> et al. 2014 </w:t>
      </w:r>
      <w:proofErr w:type="spellStart"/>
      <w:r w:rsidR="00311F88">
        <w:t>pg</w:t>
      </w:r>
      <w:proofErr w:type="spellEnd"/>
      <w:r w:rsidR="00311F88">
        <w:t xml:space="preserve"> 180)</w:t>
      </w:r>
      <w:r w:rsidR="00CC507A">
        <w:t>. For example,</w:t>
      </w:r>
      <w:r w:rsidR="006749FB">
        <w:t xml:space="preserve"> it is not possible to assess the predictive fit of</w:t>
      </w:r>
      <w:r w:rsidR="00CC507A">
        <w:t xml:space="preserve"> a model with </w:t>
      </w:r>
      <w:r w:rsidR="00CC507A">
        <w:lastRenderedPageBreak/>
        <w:t>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181A1E7A" w14:textId="77777777" w:rsidR="00542464" w:rsidRDefault="00542464" w:rsidP="00542464">
      <w:r>
        <w:rPr>
          <w:rStyle w:val="authors"/>
        </w:rPr>
        <w:t>Kenneth L. Lange, Roderick J. A. Little &amp; Jeremy M. G. Taylor</w:t>
      </w:r>
      <w:r>
        <w:t xml:space="preserve"> </w:t>
      </w:r>
      <w:r>
        <w:rPr>
          <w:rStyle w:val="Date1"/>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15" w:history="1">
        <w:r>
          <w:rPr>
            <w:rStyle w:val="Hyperlink"/>
          </w:rPr>
          <w:t>10.1080/01621459.1989.10478852</w:t>
        </w:r>
      </w:hyperlink>
      <w:r>
        <w:t xml:space="preserve">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16"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17"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38D90FAC" w:rsidR="00D3609B" w:rsidRDefault="00D3609B" w:rsidP="00D3609B">
      <w:r>
        <w:t>H. Wickham. ggplot2: Elegant Graphics for Data Analysis. Springer-</w:t>
      </w:r>
      <w:proofErr w:type="spellStart"/>
      <w:r>
        <w:t>Verlag</w:t>
      </w:r>
      <w:proofErr w:type="spellEnd"/>
      <w:r>
        <w:t xml:space="preserve"> New York, 2016.</w:t>
      </w:r>
    </w:p>
    <w:p w14:paraId="7A3B1904" w14:textId="60D515D3" w:rsidR="00910982" w:rsidRDefault="00910982" w:rsidP="00D3609B">
      <w:proofErr w:type="spellStart"/>
      <w:r>
        <w:t>Vehtari</w:t>
      </w:r>
      <w:proofErr w:type="spellEnd"/>
      <w:r>
        <w:t xml:space="preserve">, A., </w:t>
      </w:r>
      <w:proofErr w:type="spellStart"/>
      <w:r>
        <w:t>Gelman</w:t>
      </w:r>
      <w:proofErr w:type="spellEnd"/>
      <w:r>
        <w:t xml:space="preserve">, A., and </w:t>
      </w:r>
      <w:proofErr w:type="spellStart"/>
      <w:r>
        <w:t>Gabry</w:t>
      </w:r>
      <w:proofErr w:type="spellEnd"/>
      <w:r>
        <w:t xml:space="preserve">, J. (2017). Practical Bayesian model evaluation using leave-one-out cross-validation and WAIC. </w:t>
      </w:r>
      <w:r>
        <w:rPr>
          <w:rStyle w:val="Emphasis"/>
        </w:rPr>
        <w:t>Statistics and Computing</w:t>
      </w:r>
      <w:r>
        <w:t xml:space="preserve">. 27(5), 1413--1432. </w:t>
      </w:r>
      <w:proofErr w:type="gramStart"/>
      <w:r>
        <w:t>doi:</w:t>
      </w:r>
      <w:proofErr w:type="gramEnd"/>
      <w:r>
        <w:t>10.1007/s11222-016-9696-4.</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469A17F8" w:rsidR="008830F7" w:rsidRDefault="00EE2295">
      <w:pPr>
        <w:rPr>
          <w:rStyle w:val="lrzxr"/>
        </w:rPr>
      </w:pPr>
      <w:r>
        <w:rPr>
          <w:rStyle w:val="lrzxr"/>
        </w:rPr>
        <w:t xml:space="preserve">Figure 3. </w:t>
      </w:r>
      <w:commentRangeStart w:id="3"/>
      <w:r>
        <w:rPr>
          <w:rStyle w:val="lrzxr"/>
        </w:rPr>
        <w:t>Stratum</w:t>
      </w:r>
      <w:commentRangeEnd w:id="3"/>
      <w:r w:rsidR="00B15F61">
        <w:rPr>
          <w:rStyle w:val="CommentReference"/>
        </w:rPr>
        <w:commentReference w:id="3"/>
      </w:r>
      <w:r>
        <w:rPr>
          <w:rStyle w:val="lrzxr"/>
        </w:rPr>
        <w:t>-level predictions for Barn Swallow population trajectories</w:t>
      </w:r>
      <w:r w:rsidR="00B15F61">
        <w:rPr>
          <w:rStyle w:val="lrzxr"/>
        </w:rPr>
        <w:t xml:space="preserve"> in BCR 23</w:t>
      </w:r>
      <w:r>
        <w:rPr>
          <w:rStyle w:val="lrzxr"/>
        </w:rPr>
        <w:t xml:space="preserve"> from GAM and GAMYE</w:t>
      </w:r>
      <w:r w:rsidR="00125EE8">
        <w:rPr>
          <w:rStyle w:val="lrzxr"/>
        </w:rPr>
        <w:t xml:space="preserve"> against the predictions from the SLOPE model. T</w:t>
      </w:r>
      <w:r w:rsidR="00B15F61">
        <w:rPr>
          <w:rStyle w:val="lrzxr"/>
        </w:rPr>
        <w:t>he similarity of the overall patterns in the GAMs as compared to the SLOPE estimates, demonstrates the inferential benefits of the sharing of information among regions on the shape of the trajectory</w:t>
      </w:r>
      <w:r w:rsidR="0035395B">
        <w:rPr>
          <w:rStyle w:val="lrzxr"/>
        </w:rPr>
        <w:t xml:space="preserve">. </w:t>
      </w:r>
      <w:r w:rsidR="00125EE8">
        <w:rPr>
          <w:rStyle w:val="lrzxr"/>
        </w:rPr>
        <w:t xml:space="preserve">In most </w:t>
      </w:r>
      <w:proofErr w:type="gramStart"/>
      <w:r w:rsidR="00125EE8">
        <w:rPr>
          <w:rStyle w:val="lrzxr"/>
        </w:rPr>
        <w:t>strata</w:t>
      </w:r>
      <w:proofErr w:type="gramEnd"/>
      <w:r w:rsidR="00125EE8">
        <w:rPr>
          <w:rStyle w:val="lrzxr"/>
        </w:rPr>
        <w:t xml:space="preserve"> the</w:t>
      </w:r>
      <w:r w:rsidR="00AA421B" w:rsidRPr="00AA421B">
        <w:rPr>
          <w:rStyle w:val="lrzxr"/>
        </w:rPr>
        <w:t xml:space="preserve"> </w:t>
      </w:r>
      <w:r w:rsidR="00AA421B">
        <w:rPr>
          <w:rStyle w:val="lrzxr"/>
        </w:rPr>
        <w:t>pattern of observed mean counts suggests a steep increase in Barn Swallows across all of BCR 23 during the first 10-years of the survey. The</w:t>
      </w:r>
      <w:r w:rsidR="00125EE8">
        <w:rPr>
          <w:rStyle w:val="lrzxr"/>
        </w:rPr>
        <w:t xml:space="preserve"> GAM and GAMYE estimates show th</w:t>
      </w:r>
      <w:r w:rsidR="00AA421B">
        <w:rPr>
          <w:rStyle w:val="lrzxr"/>
        </w:rPr>
        <w:t>is</w:t>
      </w:r>
      <w:r w:rsidR="00125EE8">
        <w:rPr>
          <w:rStyle w:val="lrzxr"/>
        </w:rPr>
        <w:t xml:space="preserve"> steep increase </w:t>
      </w:r>
      <w:r w:rsidR="00AA421B">
        <w:rPr>
          <w:rStyle w:val="lrzxr"/>
        </w:rPr>
        <w:t>in almost all of the strata, whereas the</w:t>
      </w:r>
      <w:r w:rsidR="00125EE8">
        <w:rPr>
          <w:rStyle w:val="lrzxr"/>
        </w:rPr>
        <w:t xml:space="preserve"> SLOPE predictions only show this pattern in the most data rich stratum, US-WI-23.  The facet strip labels indicate the country and state-level division of BCR 23 that makes up each stratum. The first two letters indicate all strata are within the United States, and the second two letters indicate the state. The stacked dots along the x-axis indicate the number of BBS counts in each year and stratum; each dot represents one count.</w:t>
      </w:r>
    </w:p>
    <w:p w14:paraId="51399DCB" w14:textId="2160C87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selected species.  </w:t>
      </w:r>
    </w:p>
    <w:p w14:paraId="2A3B74EC" w14:textId="46FB5C5D"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C70E19">
        <w:rPr>
          <w:rStyle w:val="lrzxr"/>
        </w:rPr>
        <w:t xml:space="preserve"> </w:t>
      </w:r>
      <w:r w:rsidR="00EF28B4">
        <w:rPr>
          <w:rStyle w:val="lrzxr"/>
        </w:rPr>
        <w:t>(</w:t>
      </w:r>
      <w:r w:rsidR="00C70E19">
        <w:rPr>
          <w:rStyle w:val="lrzxr"/>
        </w:rPr>
        <w:t xml:space="preserve">“Including Year Effects”, </w:t>
      </w:r>
      <m:oMath>
        <m:sSub>
          <m:sSubPr>
            <m:ctrlPr>
              <w:rPr>
                <w:rFonts w:ascii="Cambria Math" w:hAnsi="Cambria Math"/>
              </w:rPr>
            </m:ctrlPr>
          </m:sSubPr>
          <m:e>
            <m:r>
              <w:rPr>
                <w:rFonts w:ascii="Cambria Math" w:hAnsi="Cambria Math"/>
              </w:rPr>
              <m:t>N</m:t>
            </m:r>
          </m:e>
          <m:sub>
            <m:r>
              <w:rPr>
                <w:rFonts w:ascii="Cambria Math" w:hAnsi="Cambria Math"/>
              </w:rPr>
              <m:t>s,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w:r w:rsidR="00C70E19">
        <w:rPr>
          <w:rStyle w:val="lrzxr"/>
          <w:rFonts w:eastAsiaTheme="minorEastAsia"/>
        </w:rPr>
        <w:t xml:space="preserve">“Smooth Only”, </w:t>
      </w:r>
      <m:oMath>
        <m:sSub>
          <m:sSubPr>
            <m:ctrlPr>
              <w:rPr>
                <w:rFonts w:ascii="Cambria Math" w:hAnsi="Cambria Math"/>
              </w:rPr>
            </m:ctrlPr>
          </m:sSubPr>
          <m:e>
            <m:r>
              <w:rPr>
                <w:rFonts w:ascii="Cambria Math" w:hAnsi="Cambria Math"/>
              </w:rPr>
              <m:t>Ng</m:t>
            </m:r>
          </m:e>
          <m:sub>
            <m:r>
              <w:rPr>
                <w:rFonts w:ascii="Cambria Math" w:hAnsi="Cambria Math"/>
              </w:rPr>
              <m:t>s,t</m:t>
            </m:r>
          </m:sub>
        </m:sSub>
      </m:oMath>
      <w:r w:rsidR="00EF28B4">
        <w:rPr>
          <w:rStyle w:val="lrzxr"/>
        </w:rPr>
        <w:t>)</w:t>
      </w:r>
      <w:r w:rsidR="00C70E19">
        <w:rPr>
          <w:rStyle w:val="lrzxr"/>
        </w:rPr>
        <w:t xml:space="preserve">, which </w:t>
      </w:r>
      <w:r>
        <w:rPr>
          <w:rStyle w:val="lrzxr"/>
        </w:rPr>
        <w:t>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7ECB2C73" w:rsidR="008830F7" w:rsidRDefault="00777969">
      <w:pPr>
        <w:rPr>
          <w:rStyle w:val="lrzxr"/>
        </w:rPr>
      </w:pPr>
      <w:r>
        <w:rPr>
          <w:rStyle w:val="lrzxr"/>
        </w:rPr>
        <w:lastRenderedPageBreak/>
        <w:t xml:space="preserve">Figure </w:t>
      </w:r>
      <w:r w:rsidR="004A3023">
        <w:rPr>
          <w:rStyle w:val="lrzxr"/>
        </w:rPr>
        <w:t>7</w:t>
      </w:r>
      <w:r>
        <w:rPr>
          <w:rStyle w:val="lrzxr"/>
        </w:rPr>
        <w:t xml:space="preserve">. Predicted population trajectories from four models applied to the Barn Swallow data from the BBS. </w:t>
      </w:r>
    </w:p>
    <w:p w14:paraId="726CFC58" w14:textId="5A19A804" w:rsidR="00777969" w:rsidRDefault="00777969">
      <w:pPr>
        <w:rPr>
          <w:rStyle w:val="lrzxr"/>
        </w:rPr>
      </w:pP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bookmarkStart w:id="4" w:name="_GoBack"/>
      <w:bookmarkEnd w:id="4"/>
    </w:p>
    <w:p w14:paraId="4BA36F4B" w14:textId="487469F1" w:rsidR="00644456" w:rsidRDefault="00644456">
      <w:pPr>
        <w:rPr>
          <w:rStyle w:val="lrzxr"/>
        </w:rPr>
      </w:pPr>
      <w:r>
        <w:rPr>
          <w:rStyle w:val="lrzxr"/>
        </w:rPr>
        <w:t xml:space="preserve">Figure </w:t>
      </w:r>
      <w:r w:rsidR="002239E9">
        <w:rPr>
          <w:rStyle w:val="lrzxr"/>
        </w:rPr>
        <w:t>9</w:t>
      </w:r>
      <w:r>
        <w:rPr>
          <w:rStyle w:val="lrzxr"/>
        </w:rPr>
        <w:t xml:space="preserve">.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442A26" w:rsidRDefault="00442A26"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442A26" w:rsidRDefault="00442A26"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442A26" w:rsidRDefault="00442A26"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442A26" w:rsidRDefault="00442A26" w:rsidP="0071744A">
      <w:pPr>
        <w:pStyle w:val="Default"/>
      </w:pPr>
      <w:r>
        <w:rPr>
          <w:rStyle w:val="CommentReference"/>
        </w:rPr>
        <w:annotationRef/>
      </w:r>
    </w:p>
    <w:p w14:paraId="6FA3E390" w14:textId="21A14534" w:rsidR="00442A26" w:rsidRDefault="00442A26"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442A26" w:rsidRDefault="00442A26" w:rsidP="0071744A">
      <w:pPr>
        <w:pStyle w:val="CommentText"/>
      </w:pPr>
      <w:r>
        <w:t xml:space="preserve"> </w:t>
      </w:r>
      <w:r>
        <w:rPr>
          <w:sz w:val="22"/>
          <w:szCs w:val="22"/>
        </w:rPr>
        <w:t>Journal of the American Statistical Association, Vol. 78, No. 383 (Sep., 1983), pp. 605-610</w:t>
      </w:r>
    </w:p>
  </w:comment>
  <w:comment w:id="2" w:author="Smith,Adam C. [NCR]" w:date="2020-02-06T19:57:00Z" w:initials="SC[">
    <w:p w14:paraId="5F95C32A" w14:textId="53CB5161" w:rsidR="00442A26" w:rsidRDefault="00442A26">
      <w:pPr>
        <w:pStyle w:val="CommentText"/>
      </w:pPr>
      <w:r>
        <w:rPr>
          <w:rStyle w:val="CommentReference"/>
        </w:rPr>
        <w:annotationRef/>
      </w:r>
      <w:r>
        <w:t>Summary of key benefits</w:t>
      </w:r>
    </w:p>
  </w:comment>
  <w:comment w:id="3" w:author="Smith,Adam C. [NCR]" w:date="2020-02-08T12:32:00Z" w:initials="SC[">
    <w:p w14:paraId="1BC79939" w14:textId="1584D89E" w:rsidR="00442A26" w:rsidRDefault="00442A26">
      <w:pPr>
        <w:pStyle w:val="CommentText"/>
      </w:pPr>
      <w:r>
        <w:rPr>
          <w:rStyle w:val="CommentReference"/>
        </w:rPr>
        <w:annotationRef/>
      </w:r>
      <w:r>
        <w:t xml:space="preserve">Add BCR 23 version to figure 3 in plotting </w:t>
      </w:r>
      <w:proofErr w:type="spellStart"/>
      <w:r>
        <w:t>trajectories.R</w:t>
      </w:r>
      <w:proofErr w:type="spell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Ex w15:paraId="5F95C32A" w15:done="0"/>
  <w15:commentEx w15:paraId="1BC7993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369EE"/>
    <w:rsid w:val="0005378F"/>
    <w:rsid w:val="00054710"/>
    <w:rsid w:val="00060EEF"/>
    <w:rsid w:val="00063FEC"/>
    <w:rsid w:val="000666EE"/>
    <w:rsid w:val="00067F48"/>
    <w:rsid w:val="000744E4"/>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06EE2"/>
    <w:rsid w:val="00117136"/>
    <w:rsid w:val="0011746F"/>
    <w:rsid w:val="00117EBD"/>
    <w:rsid w:val="00125EE8"/>
    <w:rsid w:val="00127CB6"/>
    <w:rsid w:val="00136B3C"/>
    <w:rsid w:val="001527F6"/>
    <w:rsid w:val="0016530C"/>
    <w:rsid w:val="00181669"/>
    <w:rsid w:val="00182182"/>
    <w:rsid w:val="00183D7A"/>
    <w:rsid w:val="00183FBC"/>
    <w:rsid w:val="001962E0"/>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239E9"/>
    <w:rsid w:val="00232200"/>
    <w:rsid w:val="002425B8"/>
    <w:rsid w:val="00252DBA"/>
    <w:rsid w:val="0025542C"/>
    <w:rsid w:val="00260D04"/>
    <w:rsid w:val="002646A6"/>
    <w:rsid w:val="00271A7E"/>
    <w:rsid w:val="002825D9"/>
    <w:rsid w:val="0028284F"/>
    <w:rsid w:val="002C06C8"/>
    <w:rsid w:val="002C3B33"/>
    <w:rsid w:val="002D21BE"/>
    <w:rsid w:val="002D7DB1"/>
    <w:rsid w:val="002E0C96"/>
    <w:rsid w:val="002F0604"/>
    <w:rsid w:val="002F1266"/>
    <w:rsid w:val="00301A67"/>
    <w:rsid w:val="00311F88"/>
    <w:rsid w:val="00313FC9"/>
    <w:rsid w:val="00317C34"/>
    <w:rsid w:val="0032218E"/>
    <w:rsid w:val="00326B8A"/>
    <w:rsid w:val="00341D42"/>
    <w:rsid w:val="00344307"/>
    <w:rsid w:val="003504BE"/>
    <w:rsid w:val="00352290"/>
    <w:rsid w:val="0035395B"/>
    <w:rsid w:val="00354BDE"/>
    <w:rsid w:val="00356846"/>
    <w:rsid w:val="003935F3"/>
    <w:rsid w:val="00396953"/>
    <w:rsid w:val="003A15FE"/>
    <w:rsid w:val="003A509E"/>
    <w:rsid w:val="003A5246"/>
    <w:rsid w:val="003B0B14"/>
    <w:rsid w:val="003B5CEA"/>
    <w:rsid w:val="003C5F12"/>
    <w:rsid w:val="003D40AF"/>
    <w:rsid w:val="003D71C1"/>
    <w:rsid w:val="003F00A9"/>
    <w:rsid w:val="00421401"/>
    <w:rsid w:val="004277F9"/>
    <w:rsid w:val="00433915"/>
    <w:rsid w:val="00442A26"/>
    <w:rsid w:val="0044376C"/>
    <w:rsid w:val="00471237"/>
    <w:rsid w:val="004717DF"/>
    <w:rsid w:val="00486194"/>
    <w:rsid w:val="00494C39"/>
    <w:rsid w:val="004A3023"/>
    <w:rsid w:val="004A7143"/>
    <w:rsid w:val="004C234A"/>
    <w:rsid w:val="004D1A15"/>
    <w:rsid w:val="004E1F2B"/>
    <w:rsid w:val="004E40A1"/>
    <w:rsid w:val="004E6A3E"/>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E1D4F"/>
    <w:rsid w:val="005E2C22"/>
    <w:rsid w:val="005E43C8"/>
    <w:rsid w:val="005F19E6"/>
    <w:rsid w:val="006117E7"/>
    <w:rsid w:val="00617D3B"/>
    <w:rsid w:val="00627F11"/>
    <w:rsid w:val="00634DDD"/>
    <w:rsid w:val="00636713"/>
    <w:rsid w:val="00641336"/>
    <w:rsid w:val="00644456"/>
    <w:rsid w:val="0065459C"/>
    <w:rsid w:val="006575E7"/>
    <w:rsid w:val="00657BD5"/>
    <w:rsid w:val="00660E56"/>
    <w:rsid w:val="00673EDA"/>
    <w:rsid w:val="006749FB"/>
    <w:rsid w:val="00681CA4"/>
    <w:rsid w:val="00691BFC"/>
    <w:rsid w:val="00693DD9"/>
    <w:rsid w:val="006A0B60"/>
    <w:rsid w:val="006A50F1"/>
    <w:rsid w:val="006A5952"/>
    <w:rsid w:val="006B14A3"/>
    <w:rsid w:val="006B590A"/>
    <w:rsid w:val="006D4865"/>
    <w:rsid w:val="006D5680"/>
    <w:rsid w:val="006E5531"/>
    <w:rsid w:val="006F0D1A"/>
    <w:rsid w:val="006F4E90"/>
    <w:rsid w:val="006F66D1"/>
    <w:rsid w:val="00703BCA"/>
    <w:rsid w:val="0070604D"/>
    <w:rsid w:val="0071744A"/>
    <w:rsid w:val="00717E77"/>
    <w:rsid w:val="00721B12"/>
    <w:rsid w:val="007246BE"/>
    <w:rsid w:val="00730443"/>
    <w:rsid w:val="00737D11"/>
    <w:rsid w:val="0074350B"/>
    <w:rsid w:val="00743569"/>
    <w:rsid w:val="0075190E"/>
    <w:rsid w:val="0075267E"/>
    <w:rsid w:val="007634D3"/>
    <w:rsid w:val="007707B3"/>
    <w:rsid w:val="00773B5F"/>
    <w:rsid w:val="00777969"/>
    <w:rsid w:val="007A5C62"/>
    <w:rsid w:val="007B55F4"/>
    <w:rsid w:val="007B79B7"/>
    <w:rsid w:val="007D113A"/>
    <w:rsid w:val="007E17F7"/>
    <w:rsid w:val="007E6DDB"/>
    <w:rsid w:val="00801D2E"/>
    <w:rsid w:val="00823D8B"/>
    <w:rsid w:val="00833A6E"/>
    <w:rsid w:val="00845AC6"/>
    <w:rsid w:val="00854D3E"/>
    <w:rsid w:val="00855AFF"/>
    <w:rsid w:val="008830F7"/>
    <w:rsid w:val="00885C52"/>
    <w:rsid w:val="008963EF"/>
    <w:rsid w:val="008A5A2D"/>
    <w:rsid w:val="008B69AF"/>
    <w:rsid w:val="008F1847"/>
    <w:rsid w:val="00904297"/>
    <w:rsid w:val="00910982"/>
    <w:rsid w:val="00913140"/>
    <w:rsid w:val="00915E67"/>
    <w:rsid w:val="00922D60"/>
    <w:rsid w:val="009232CB"/>
    <w:rsid w:val="0093732C"/>
    <w:rsid w:val="00944F2C"/>
    <w:rsid w:val="00951E0B"/>
    <w:rsid w:val="00952D7D"/>
    <w:rsid w:val="009538FC"/>
    <w:rsid w:val="00965932"/>
    <w:rsid w:val="00967A4C"/>
    <w:rsid w:val="00985F5B"/>
    <w:rsid w:val="00990F31"/>
    <w:rsid w:val="00991B8A"/>
    <w:rsid w:val="00992690"/>
    <w:rsid w:val="009A0192"/>
    <w:rsid w:val="009A4AF7"/>
    <w:rsid w:val="009A722D"/>
    <w:rsid w:val="009B6C41"/>
    <w:rsid w:val="009C68BB"/>
    <w:rsid w:val="009F444A"/>
    <w:rsid w:val="00A056D5"/>
    <w:rsid w:val="00A11516"/>
    <w:rsid w:val="00A11FA6"/>
    <w:rsid w:val="00A44E21"/>
    <w:rsid w:val="00A507BA"/>
    <w:rsid w:val="00A526EE"/>
    <w:rsid w:val="00A56D79"/>
    <w:rsid w:val="00A6292C"/>
    <w:rsid w:val="00A66E1C"/>
    <w:rsid w:val="00A7010B"/>
    <w:rsid w:val="00A72AC4"/>
    <w:rsid w:val="00A76187"/>
    <w:rsid w:val="00A7662D"/>
    <w:rsid w:val="00A83BA1"/>
    <w:rsid w:val="00A87415"/>
    <w:rsid w:val="00AA1DF1"/>
    <w:rsid w:val="00AA31B3"/>
    <w:rsid w:val="00AA421B"/>
    <w:rsid w:val="00AC49E5"/>
    <w:rsid w:val="00AD4586"/>
    <w:rsid w:val="00AF16ED"/>
    <w:rsid w:val="00B02BC2"/>
    <w:rsid w:val="00B04B46"/>
    <w:rsid w:val="00B1390D"/>
    <w:rsid w:val="00B13BA0"/>
    <w:rsid w:val="00B14D83"/>
    <w:rsid w:val="00B15F61"/>
    <w:rsid w:val="00B43169"/>
    <w:rsid w:val="00B67E12"/>
    <w:rsid w:val="00B7696C"/>
    <w:rsid w:val="00B86AB3"/>
    <w:rsid w:val="00B87D37"/>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45492"/>
    <w:rsid w:val="00C63404"/>
    <w:rsid w:val="00C70E19"/>
    <w:rsid w:val="00C75D00"/>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44BB"/>
    <w:rsid w:val="00DB67C9"/>
    <w:rsid w:val="00DD1696"/>
    <w:rsid w:val="00DD5093"/>
    <w:rsid w:val="00DD535A"/>
    <w:rsid w:val="00DE0E93"/>
    <w:rsid w:val="00DE6287"/>
    <w:rsid w:val="00E02252"/>
    <w:rsid w:val="00E02722"/>
    <w:rsid w:val="00E04314"/>
    <w:rsid w:val="00E26954"/>
    <w:rsid w:val="00E7115B"/>
    <w:rsid w:val="00E92107"/>
    <w:rsid w:val="00E95221"/>
    <w:rsid w:val="00E96FC6"/>
    <w:rsid w:val="00EB25B5"/>
    <w:rsid w:val="00EB38C2"/>
    <w:rsid w:val="00EB5F8A"/>
    <w:rsid w:val="00EC54D7"/>
    <w:rsid w:val="00EC5C6A"/>
    <w:rsid w:val="00EE1119"/>
    <w:rsid w:val="00EE2295"/>
    <w:rsid w:val="00EF0409"/>
    <w:rsid w:val="00EF28B4"/>
    <w:rsid w:val="00EF46CD"/>
    <w:rsid w:val="00F176CF"/>
    <w:rsid w:val="00F323A5"/>
    <w:rsid w:val="00F44F2A"/>
    <w:rsid w:val="00F458FB"/>
    <w:rsid w:val="00F5720B"/>
    <w:rsid w:val="00F57F60"/>
    <w:rsid w:val="00F7061E"/>
    <w:rsid w:val="00F7554D"/>
    <w:rsid w:val="00F76A8E"/>
    <w:rsid w:val="00F80FE9"/>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1">
    <w:name w:val="Date1"/>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 w:type="character" w:styleId="Emphasis">
    <w:name w:val="Emphasis"/>
    <w:basedOn w:val="DefaultParagraphFont"/>
    <w:uiPriority w:val="20"/>
    <w:qFormat/>
    <w:rsid w:val="0091098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doi.org/10.7287/peerj.preprints.27320v1" TargetMode="External"/><Relationship Id="rId2" Type="http://schemas.openxmlformats.org/officeDocument/2006/relationships/styles" Target="styles.xml"/><Relationship Id="rId16" Type="http://schemas.openxmlformats.org/officeDocument/2006/relationships/hyperlink" Target="https://CRAN.R-project.org/package=foreach" TargetMode="External"/><Relationship Id="rId20" Type="http://schemas.openxmlformats.org/officeDocument/2006/relationships/theme" Target="theme/theme1.xm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5" Type="http://schemas.openxmlformats.org/officeDocument/2006/relationships/comments" Target="comments.xml"/><Relationship Id="rId15" Type="http://schemas.openxmlformats.org/officeDocument/2006/relationships/hyperlink" Target="https://doi.org/10.1080/01621459.1989.10478852" TargetMode="External"/><Relationship Id="rId10" Type="http://schemas.openxmlformats.org/officeDocument/2006/relationships/oleObject" Target="embeddings/oleObject2.bin"/><Relationship Id="rId19"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18</TotalTime>
  <Pages>19</Pages>
  <Words>6880</Words>
  <Characters>39217</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6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20</cp:revision>
  <dcterms:created xsi:type="dcterms:W3CDTF">2020-02-07T21:53:00Z</dcterms:created>
  <dcterms:modified xsi:type="dcterms:W3CDTF">2020-02-14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